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7C18" w:rsidRPr="0070475B" w:rsidRDefault="00717C18" w:rsidP="0070475B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70475B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64384" behindDoc="1" locked="0" layoutInCell="1" allowOverlap="1" wp14:anchorId="3EB16676" wp14:editId="36B48EC4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475B" w:rsidRPr="0070475B">
        <w:rPr>
          <w:i/>
          <w:color w:val="808080" w:themeColor="background1" w:themeShade="80"/>
          <w:sz w:val="16"/>
          <w:szCs w:val="16"/>
        </w:rPr>
        <w:t>MCR3U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717C18" w:rsidRDefault="00717C18" w:rsidP="00A63B74">
      <w:pPr>
        <w:pStyle w:val="basic"/>
        <w:rPr>
          <w:sz w:val="18"/>
          <w:szCs w:val="18"/>
        </w:rPr>
      </w:pPr>
    </w:p>
    <w:p w:rsidR="00A63B74" w:rsidRPr="00501B47" w:rsidRDefault="00B14AD1" w:rsidP="00A63B74">
      <w:pPr>
        <w:pStyle w:val="basic"/>
        <w:rPr>
          <w:b/>
          <w:color w:val="0070C0"/>
          <w:sz w:val="36"/>
          <w:szCs w:val="36"/>
        </w:rPr>
      </w:pPr>
      <w:r w:rsidRPr="00501B47">
        <w:rPr>
          <w:b/>
          <w:color w:val="0070C0"/>
          <w:sz w:val="36"/>
          <w:szCs w:val="36"/>
        </w:rPr>
        <w:t>Chapter 5</w:t>
      </w:r>
      <w:r w:rsidR="00B9138D" w:rsidRPr="00501B47">
        <w:rPr>
          <w:b/>
          <w:color w:val="0070C0"/>
          <w:sz w:val="36"/>
          <w:szCs w:val="36"/>
        </w:rPr>
        <w:t xml:space="preserve"> – </w:t>
      </w:r>
      <w:r w:rsidRPr="00501B47">
        <w:rPr>
          <w:b/>
          <w:color w:val="0070C0"/>
          <w:sz w:val="36"/>
          <w:szCs w:val="36"/>
        </w:rPr>
        <w:t>Trigonometric Ratios</w:t>
      </w:r>
      <w:bookmarkStart w:id="0" w:name="_GoBack"/>
      <w:bookmarkEnd w:id="0"/>
    </w:p>
    <w:p w:rsidR="00AE0A99" w:rsidRDefault="00DB6607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5.5</w:t>
      </w:r>
      <w:r w:rsidR="00AE0A99" w:rsidRPr="00A96CEC">
        <w:rPr>
          <w:b/>
          <w:sz w:val="28"/>
          <w:szCs w:val="28"/>
        </w:rPr>
        <w:t xml:space="preserve"> – </w:t>
      </w:r>
      <w:r w:rsidR="00B14AD1">
        <w:rPr>
          <w:b/>
          <w:sz w:val="28"/>
          <w:szCs w:val="28"/>
        </w:rPr>
        <w:t xml:space="preserve">Trigonometric </w:t>
      </w:r>
      <w:r w:rsidR="00701011">
        <w:rPr>
          <w:b/>
          <w:sz w:val="28"/>
          <w:szCs w:val="28"/>
        </w:rPr>
        <w:t>Identities</w:t>
      </w:r>
    </w:p>
    <w:p w:rsidR="00B14AD1" w:rsidRDefault="00B14AD1" w:rsidP="00AE0A99">
      <w:pPr>
        <w:pStyle w:val="basic"/>
      </w:pPr>
    </w:p>
    <w:p w:rsidR="00501B47" w:rsidRDefault="00501B47" w:rsidP="00AE0A99">
      <w:pPr>
        <w:pStyle w:val="basic"/>
      </w:pPr>
    </w:p>
    <w:p w:rsidR="00701011" w:rsidRDefault="00701011" w:rsidP="00B702FD">
      <w:pPr>
        <w:pStyle w:val="basic"/>
      </w:pPr>
      <w:r>
        <w:t xml:space="preserve">Proving Trigonometric Identities is so much fun it’s </w:t>
      </w:r>
      <w:r w:rsidRPr="00701011">
        <w:rPr>
          <w:rFonts w:ascii="Ravie" w:hAnsi="Ravie"/>
          <w:color w:val="FF0000"/>
        </w:rPr>
        <w:t>ridiculous</w:t>
      </w:r>
      <w:r>
        <w:t xml:space="preserve">! </w:t>
      </w:r>
    </w:p>
    <w:p w:rsidR="00701011" w:rsidRDefault="00370BFD" w:rsidP="00B702FD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6662EC4A" wp14:editId="7C0FB26A">
                <wp:simplePos x="0" y="0"/>
                <wp:positionH relativeFrom="margin">
                  <wp:posOffset>676275</wp:posOffset>
                </wp:positionH>
                <wp:positionV relativeFrom="margin">
                  <wp:posOffset>1875790</wp:posOffset>
                </wp:positionV>
                <wp:extent cx="3941445" cy="1706880"/>
                <wp:effectExtent l="19050" t="19050" r="20955" b="12065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4144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701011" w:rsidRDefault="00701011" w:rsidP="00701011">
                            <w:pPr>
                              <w:pStyle w:val="basic"/>
                            </w:pPr>
                            <w:r>
                              <w:t>When proving trig identities, it’s helpful to keep a few things in your mind. Things such as:</w:t>
                            </w:r>
                          </w:p>
                          <w:p w:rsidR="00701011" w:rsidRDefault="00701011" w:rsidP="00701011">
                            <w:pPr>
                              <w:pStyle w:val="basic"/>
                              <w:numPr>
                                <w:ilvl w:val="0"/>
                                <w:numId w:val="10"/>
                              </w:numPr>
                            </w:pPr>
                            <w:r>
                              <w:t>The Reciprocal Trig Identities</w:t>
                            </w:r>
                          </w:p>
                          <w:p w:rsidR="00701011" w:rsidRDefault="00701011" w:rsidP="00701011">
                            <w:pPr>
                              <w:pStyle w:val="basic"/>
                              <w:numPr>
                                <w:ilvl w:val="0"/>
                                <w:numId w:val="10"/>
                              </w:numPr>
                            </w:pPr>
                            <w:r>
                              <w:t>Converting everything to sin and cos can be helpful</w:t>
                            </w:r>
                          </w:p>
                          <w:p w:rsidR="00370BFD" w:rsidRDefault="00370BFD" w:rsidP="00701011">
                            <w:pPr>
                              <w:pStyle w:val="basic"/>
                              <w:numPr>
                                <w:ilvl w:val="0"/>
                                <w:numId w:val="10"/>
                              </w:numPr>
                            </w:pPr>
                            <w:r>
                              <w:t>Start with the side which has the most “stuff” to work with, and work toward the other side</w:t>
                            </w:r>
                          </w:p>
                          <w:p w:rsidR="00701011" w:rsidRDefault="00701011" w:rsidP="00701011">
                            <w:pPr>
                              <w:pStyle w:val="basic"/>
                              <w:numPr>
                                <w:ilvl w:val="0"/>
                                <w:numId w:val="10"/>
                              </w:numPr>
                            </w:pPr>
                            <w:r>
                              <w:t>A few special formulas, which we need to find…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62EC4A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margin-left:53.25pt;margin-top:147.7pt;width:310.35pt;height:134.4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:rsidR="00701011" w:rsidRDefault="00701011" w:rsidP="00701011">
                      <w:pPr>
                        <w:pStyle w:val="basic"/>
                      </w:pPr>
                      <w:r>
                        <w:t>When proving trig identities, it’s helpful to keep a few things in your mind. Things such as:</w:t>
                      </w:r>
                    </w:p>
                    <w:p w:rsidR="00701011" w:rsidRDefault="00701011" w:rsidP="00701011">
                      <w:pPr>
                        <w:pStyle w:val="basic"/>
                        <w:numPr>
                          <w:ilvl w:val="0"/>
                          <w:numId w:val="10"/>
                        </w:numPr>
                      </w:pPr>
                      <w:r>
                        <w:t>The Reciprocal Trig Identities</w:t>
                      </w:r>
                    </w:p>
                    <w:p w:rsidR="00701011" w:rsidRDefault="00701011" w:rsidP="00701011">
                      <w:pPr>
                        <w:pStyle w:val="basic"/>
                        <w:numPr>
                          <w:ilvl w:val="0"/>
                          <w:numId w:val="10"/>
                        </w:numPr>
                      </w:pPr>
                      <w:r>
                        <w:t>Converting everything to sin and cos can be helpful</w:t>
                      </w:r>
                    </w:p>
                    <w:p w:rsidR="00370BFD" w:rsidRDefault="00370BFD" w:rsidP="00701011">
                      <w:pPr>
                        <w:pStyle w:val="basic"/>
                        <w:numPr>
                          <w:ilvl w:val="0"/>
                          <w:numId w:val="10"/>
                        </w:numPr>
                      </w:pPr>
                      <w:r>
                        <w:t>Start with the side which has the most “stuff” to work with, and work toward the other side</w:t>
                      </w:r>
                    </w:p>
                    <w:p w:rsidR="00701011" w:rsidRDefault="00701011" w:rsidP="00701011">
                      <w:pPr>
                        <w:pStyle w:val="basic"/>
                        <w:numPr>
                          <w:ilvl w:val="0"/>
                          <w:numId w:val="10"/>
                        </w:numPr>
                      </w:pPr>
                      <w:r>
                        <w:t>A few special formulas, which we need to find…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  <w:r>
        <w:t xml:space="preserve">We’ll begin with some basics. Consider the circle of radius 1, with point </w:t>
      </w:r>
      <w:r w:rsidRPr="00701011">
        <w:rPr>
          <w:position w:val="-14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20pt" o:ole="">
            <v:imagedata r:id="rId8" o:title=""/>
          </v:shape>
          <o:OLEObject Type="Embed" ProgID="Equation.DSMT4" ShapeID="_x0000_i1025" DrawAspect="Content" ObjectID="_1569300849" r:id="rId9"/>
        </w:object>
      </w:r>
      <w:r>
        <w:t>:</w:t>
      </w:r>
    </w:p>
    <w:p w:rsidR="00701011" w:rsidRDefault="00701011" w:rsidP="00B702FD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10708F02" wp14:editId="492B0303">
            <wp:simplePos x="0" y="0"/>
            <wp:positionH relativeFrom="column">
              <wp:posOffset>1435735</wp:posOffset>
            </wp:positionH>
            <wp:positionV relativeFrom="paragraph">
              <wp:posOffset>137795</wp:posOffset>
            </wp:positionV>
            <wp:extent cx="2719070" cy="2648585"/>
            <wp:effectExtent l="0" t="0" r="508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2 circle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070" cy="2648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  <w:r>
        <w:t>Clearly</w:t>
      </w: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  <w:r>
        <w:lastRenderedPageBreak/>
        <w:t>Also</w:t>
      </w: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Pr="00370BFD" w:rsidRDefault="00370BFD" w:rsidP="00B702FD">
      <w:pPr>
        <w:pStyle w:val="basic"/>
        <w:rPr>
          <w:b/>
        </w:rPr>
      </w:pPr>
      <w:r w:rsidRPr="00370BFD">
        <w:rPr>
          <w:b/>
        </w:rPr>
        <w:t>Example 5.5.1</w:t>
      </w:r>
    </w:p>
    <w:p w:rsidR="00370BFD" w:rsidRDefault="00370BFD" w:rsidP="00B702FD">
      <w:pPr>
        <w:pStyle w:val="basic"/>
      </w:pPr>
      <w:r>
        <w:tab/>
        <w:t xml:space="preserve">Prove </w:t>
      </w:r>
      <w:r w:rsidRPr="00370BFD">
        <w:rPr>
          <w:position w:val="-14"/>
        </w:rPr>
        <w:object w:dxaOrig="2079" w:dyaOrig="400">
          <v:shape id="_x0000_i1026" type="#_x0000_t75" style="width:103.95pt;height:20pt" o:ole="">
            <v:imagedata r:id="rId11" o:title=""/>
          </v:shape>
          <o:OLEObject Type="Embed" ProgID="Equation.DSMT4" ShapeID="_x0000_i1026" DrawAspect="Content" ObjectID="_1569300850" r:id="rId12"/>
        </w:object>
      </w:r>
      <w:r>
        <w:t xml:space="preserve"> </w:t>
      </w:r>
    </w:p>
    <w:p w:rsidR="00701011" w:rsidRDefault="00701011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Default="00370BFD" w:rsidP="00B702FD">
      <w:pPr>
        <w:pStyle w:val="basic"/>
      </w:pPr>
    </w:p>
    <w:p w:rsidR="00370BFD" w:rsidRPr="000F6FC7" w:rsidRDefault="00370BFD" w:rsidP="00B702FD">
      <w:pPr>
        <w:pStyle w:val="basic"/>
        <w:rPr>
          <w:b/>
        </w:rPr>
      </w:pPr>
      <w:r w:rsidRPr="000F6FC7">
        <w:rPr>
          <w:b/>
        </w:rPr>
        <w:t>Example 5.5.2</w:t>
      </w:r>
    </w:p>
    <w:p w:rsidR="00B219CC" w:rsidRDefault="00370BFD" w:rsidP="00B702FD">
      <w:pPr>
        <w:pStyle w:val="basic"/>
      </w:pPr>
      <w:r>
        <w:tab/>
      </w:r>
      <w:r w:rsidR="00B219CC">
        <w:t>From your text: Pg. 310 #8b</w:t>
      </w:r>
    </w:p>
    <w:p w:rsidR="00701011" w:rsidRDefault="00B219CC" w:rsidP="00B702FD">
      <w:pPr>
        <w:pStyle w:val="basic"/>
      </w:pPr>
      <w:r>
        <w:tab/>
      </w:r>
      <w:r w:rsidR="00370BFD">
        <w:t xml:space="preserve">Prove </w:t>
      </w:r>
      <w:r w:rsidR="00BD30E3" w:rsidRPr="00BD30E3">
        <w:rPr>
          <w:position w:val="-24"/>
        </w:rPr>
        <w:object w:dxaOrig="1820" w:dyaOrig="660">
          <v:shape id="_x0000_i1027" type="#_x0000_t75" style="width:91.25pt;height:32.65pt" o:ole="">
            <v:imagedata r:id="rId13" o:title=""/>
          </v:shape>
          <o:OLEObject Type="Embed" ProgID="Equation.DSMT4" ShapeID="_x0000_i1027" DrawAspect="Content" ObjectID="_1569300851" r:id="rId14"/>
        </w:object>
      </w:r>
      <w:r w:rsidR="00BD30E3">
        <w:t xml:space="preserve"> </w:t>
      </w: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701011" w:rsidRDefault="00701011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Pr="00284D57" w:rsidRDefault="007D1192" w:rsidP="00B702FD">
      <w:pPr>
        <w:pStyle w:val="basic"/>
        <w:rPr>
          <w:b/>
        </w:rPr>
      </w:pPr>
      <w:r w:rsidRPr="00284D57">
        <w:rPr>
          <w:b/>
        </w:rPr>
        <w:t>Example 5.5.3</w:t>
      </w:r>
    </w:p>
    <w:p w:rsidR="00BD30E3" w:rsidRDefault="007D1192" w:rsidP="00B702FD">
      <w:pPr>
        <w:pStyle w:val="basic"/>
      </w:pPr>
      <w:r>
        <w:tab/>
        <w:t xml:space="preserve">Prove </w:t>
      </w:r>
      <w:r w:rsidR="00284D57" w:rsidRPr="00284D57">
        <w:rPr>
          <w:position w:val="-10"/>
        </w:rPr>
        <w:object w:dxaOrig="2659" w:dyaOrig="360">
          <v:shape id="_x0000_i1028" type="#_x0000_t75" style="width:133.1pt;height:18.4pt" o:ole="">
            <v:imagedata r:id="rId15" o:title=""/>
          </v:shape>
          <o:OLEObject Type="Embed" ProgID="Equation.DSMT4" ShapeID="_x0000_i1028" DrawAspect="Content" ObjectID="_1569300852" r:id="rId16"/>
        </w:object>
      </w:r>
      <w:r>
        <w:t xml:space="preserve"> </w:t>
      </w:r>
    </w:p>
    <w:p w:rsidR="00284D57" w:rsidRDefault="00284D57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Default="00BD30E3" w:rsidP="00B702FD">
      <w:pPr>
        <w:pStyle w:val="basic"/>
      </w:pPr>
    </w:p>
    <w:p w:rsidR="00BD30E3" w:rsidRPr="007D1192" w:rsidRDefault="00BD30E3" w:rsidP="00B702FD">
      <w:pPr>
        <w:pStyle w:val="basic"/>
        <w:rPr>
          <w:b/>
        </w:rPr>
      </w:pPr>
    </w:p>
    <w:p w:rsidR="00BD30E3" w:rsidRPr="007D1192" w:rsidRDefault="00BD30E3" w:rsidP="00B702FD">
      <w:pPr>
        <w:pStyle w:val="basic"/>
        <w:rPr>
          <w:b/>
        </w:rPr>
      </w:pPr>
      <w:r w:rsidRPr="007D1192">
        <w:rPr>
          <w:b/>
        </w:rPr>
        <w:t>Class/Homework</w:t>
      </w:r>
      <w:r w:rsidR="00501B47">
        <w:rPr>
          <w:b/>
        </w:rPr>
        <w:t>:</w:t>
      </w:r>
      <w:r w:rsidRPr="007D1192">
        <w:rPr>
          <w:b/>
        </w:rPr>
        <w:t xml:space="preserve"> </w:t>
      </w:r>
      <w:r w:rsidRPr="00501B47">
        <w:t xml:space="preserve">Pg. 310 – 311 </w:t>
      </w:r>
      <w:r w:rsidR="007D1192" w:rsidRPr="00501B47">
        <w:t>#5, 8</w:t>
      </w:r>
    </w:p>
    <w:sectPr w:rsidR="00BD30E3" w:rsidRPr="007D1192" w:rsidSect="00501B47">
      <w:footerReference w:type="even" r:id="rId17"/>
      <w:footerReference w:type="default" r:id="rId18"/>
      <w:pgSz w:w="12240" w:h="15840"/>
      <w:pgMar w:top="1440" w:right="1440" w:bottom="1440" w:left="1440" w:header="708" w:footer="708" w:gutter="0"/>
      <w:pgNumType w:start="7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798B" w:rsidRDefault="0098798B" w:rsidP="00C45306">
      <w:pPr>
        <w:spacing w:after="0" w:line="240" w:lineRule="auto"/>
      </w:pPr>
      <w:r>
        <w:separator/>
      </w:r>
    </w:p>
  </w:endnote>
  <w:endnote w:type="continuationSeparator" w:id="0">
    <w:p w:rsidR="0098798B" w:rsidRDefault="0098798B" w:rsidP="00C45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avie">
    <w:panose1 w:val="040408050508090206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817196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5306" w:rsidRDefault="00C45306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1B47">
          <w:rPr>
            <w:noProof/>
          </w:rPr>
          <w:t>80</w:t>
        </w:r>
        <w:r>
          <w:rPr>
            <w:noProof/>
          </w:rPr>
          <w:fldChar w:fldCharType="end"/>
        </w:r>
      </w:p>
    </w:sdtContent>
  </w:sdt>
  <w:p w:rsidR="00C45306" w:rsidRDefault="00C453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5306" w:rsidRDefault="00C45306">
    <w:pPr>
      <w:pStyle w:val="Footer"/>
      <w:jc w:val="right"/>
    </w:pPr>
  </w:p>
  <w:p w:rsidR="00C45306" w:rsidRDefault="00C453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798B" w:rsidRDefault="0098798B" w:rsidP="00C45306">
      <w:pPr>
        <w:spacing w:after="0" w:line="240" w:lineRule="auto"/>
      </w:pPr>
      <w:r>
        <w:separator/>
      </w:r>
    </w:p>
  </w:footnote>
  <w:footnote w:type="continuationSeparator" w:id="0">
    <w:p w:rsidR="0098798B" w:rsidRDefault="0098798B" w:rsidP="00C453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631182"/>
    <w:multiLevelType w:val="hybridMultilevel"/>
    <w:tmpl w:val="2DE4E7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2F62241"/>
    <w:multiLevelType w:val="hybridMultilevel"/>
    <w:tmpl w:val="832469F4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8"/>
  </w:num>
  <w:num w:numId="7">
    <w:abstractNumId w:val="6"/>
  </w:num>
  <w:num w:numId="8">
    <w:abstractNumId w:val="1"/>
  </w:num>
  <w:num w:numId="9">
    <w:abstractNumId w:val="9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6503C"/>
    <w:rsid w:val="000A0BAE"/>
    <w:rsid w:val="000A520D"/>
    <w:rsid w:val="000E787C"/>
    <w:rsid w:val="000F6FC7"/>
    <w:rsid w:val="00194FE5"/>
    <w:rsid w:val="001A085A"/>
    <w:rsid w:val="001C34D8"/>
    <w:rsid w:val="0020217A"/>
    <w:rsid w:val="002436CF"/>
    <w:rsid w:val="00284D57"/>
    <w:rsid w:val="002B58DB"/>
    <w:rsid w:val="00370BFD"/>
    <w:rsid w:val="003C751E"/>
    <w:rsid w:val="00422FE2"/>
    <w:rsid w:val="00431C05"/>
    <w:rsid w:val="00494DE4"/>
    <w:rsid w:val="004D2455"/>
    <w:rsid w:val="00501B47"/>
    <w:rsid w:val="00592B42"/>
    <w:rsid w:val="005A03D0"/>
    <w:rsid w:val="005D3F72"/>
    <w:rsid w:val="005E0E7D"/>
    <w:rsid w:val="005F095E"/>
    <w:rsid w:val="00622F24"/>
    <w:rsid w:val="00631971"/>
    <w:rsid w:val="00636FBC"/>
    <w:rsid w:val="00662957"/>
    <w:rsid w:val="006F771B"/>
    <w:rsid w:val="00701011"/>
    <w:rsid w:val="00703FDE"/>
    <w:rsid w:val="0070475B"/>
    <w:rsid w:val="00717C18"/>
    <w:rsid w:val="0072272E"/>
    <w:rsid w:val="007551CA"/>
    <w:rsid w:val="00790863"/>
    <w:rsid w:val="007924DC"/>
    <w:rsid w:val="007A1F88"/>
    <w:rsid w:val="007D1192"/>
    <w:rsid w:val="007F20C5"/>
    <w:rsid w:val="00886134"/>
    <w:rsid w:val="00980012"/>
    <w:rsid w:val="0098798B"/>
    <w:rsid w:val="009A6537"/>
    <w:rsid w:val="00A36736"/>
    <w:rsid w:val="00A63B74"/>
    <w:rsid w:val="00A8124A"/>
    <w:rsid w:val="00A96CEC"/>
    <w:rsid w:val="00AE0A99"/>
    <w:rsid w:val="00B14AD1"/>
    <w:rsid w:val="00B219CC"/>
    <w:rsid w:val="00B35263"/>
    <w:rsid w:val="00B5465F"/>
    <w:rsid w:val="00B702FD"/>
    <w:rsid w:val="00B9138D"/>
    <w:rsid w:val="00BD30E3"/>
    <w:rsid w:val="00C45306"/>
    <w:rsid w:val="00C57C40"/>
    <w:rsid w:val="00DA7967"/>
    <w:rsid w:val="00DB6607"/>
    <w:rsid w:val="00E87AB0"/>
    <w:rsid w:val="00E91322"/>
    <w:rsid w:val="00EA211E"/>
    <w:rsid w:val="00EA2D94"/>
    <w:rsid w:val="00EB16C0"/>
    <w:rsid w:val="00ED04CD"/>
    <w:rsid w:val="00F40681"/>
    <w:rsid w:val="00FF2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86FB67"/>
  <w15:docId w15:val="{2ACA84EF-05E6-40FE-9A7C-BF2663CB7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5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5306"/>
  </w:style>
  <w:style w:type="paragraph" w:styleId="Footer">
    <w:name w:val="footer"/>
    <w:basedOn w:val="Normal"/>
    <w:link w:val="FooterChar"/>
    <w:uiPriority w:val="99"/>
    <w:unhideWhenUsed/>
    <w:rsid w:val="00C45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53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JP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9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dcterms:created xsi:type="dcterms:W3CDTF">2013-11-20T12:37:00Z</dcterms:created>
  <dcterms:modified xsi:type="dcterms:W3CDTF">2017-10-12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